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17"/>
  </p:notesMasterIdLst>
  <p:handoutMasterIdLst>
    <p:handoutMasterId r:id="rId18"/>
  </p:handoutMasterIdLst>
  <p:sldIdLst>
    <p:sldId id="322" r:id="rId2"/>
    <p:sldId id="374" r:id="rId3"/>
    <p:sldId id="375" r:id="rId4"/>
    <p:sldId id="381" r:id="rId5"/>
    <p:sldId id="376" r:id="rId6"/>
    <p:sldId id="387" r:id="rId7"/>
    <p:sldId id="379" r:id="rId8"/>
    <p:sldId id="380" r:id="rId9"/>
    <p:sldId id="382" r:id="rId10"/>
    <p:sldId id="388" r:id="rId11"/>
    <p:sldId id="383" r:id="rId12"/>
    <p:sldId id="389" r:id="rId13"/>
    <p:sldId id="384" r:id="rId14"/>
    <p:sldId id="386" r:id="rId15"/>
    <p:sldId id="385" r:id="rId16"/>
  </p:sldIdLst>
  <p:sldSz cx="9144000" cy="6858000" type="screen4x3"/>
  <p:notesSz cx="9601200" cy="7315200"/>
  <p:custDataLst>
    <p:tags r:id="rId20"/>
  </p:custDataLst>
  <p:defaultTextStyle>
    <a:defPPr>
      <a:defRPr lang="en-US"/>
    </a:defPPr>
    <a:lvl1pPr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3333CC"/>
    <a:srgbClr val="FF00FF"/>
    <a:srgbClr val="008000"/>
    <a:srgbClr val="FFFF00"/>
    <a:srgbClr val="80C0FF"/>
    <a:srgbClr val="99FF66"/>
    <a:srgbClr val="FFF901"/>
    <a:srgbClr val="D1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MasterView">
  <p:normalViewPr>
    <p:restoredLeft sz="15519" autoAdjust="0"/>
    <p:restoredTop sz="94620" autoAdjust="0"/>
  </p:normalViewPr>
  <p:slideViewPr>
    <p:cSldViewPr snapToObjects="1" showGuides="1">
      <p:cViewPr varScale="1">
        <p:scale>
          <a:sx n="104" d="100"/>
          <a:sy n="104" d="100"/>
        </p:scale>
        <p:origin x="-224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Objects="1" showGuides="1">
      <p:cViewPr varScale="1">
        <p:scale>
          <a:sx n="55" d="100"/>
          <a:sy n="55" d="100"/>
        </p:scale>
        <p:origin x="-1716" y="-84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ags" Target="tags/tag1.xml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notesMaster" Target="notesMasters/notesMaster1.xml"/><Relationship Id="rId18" Type="http://schemas.openxmlformats.org/officeDocument/2006/relationships/handoutMaster" Target="handoutMasters/handoutMaster1.xml"/><Relationship Id="rId1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fld id="{C0B388CB-5CED-4B7E-A05D-104443F27D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29156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6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fld id="{E43B162F-3006-4669-9143-B86E3D0439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469402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1E042F-2F68-4568-93A6-9081C90C2C9D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pair.</a:t>
            </a:r>
            <a:fld id="{B971C7D4-D9BD-4A1F-AB94-94E3F5A0DDE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pair.</a:t>
            </a:r>
            <a:fld id="{9C0B6E0F-EDA7-4496-A72F-8E0EBD3F01E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pair.</a:t>
            </a:r>
            <a:fld id="{88EF8437-3F51-4B27-A37C-59DA587AFCD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pair.</a:t>
            </a:r>
            <a:fld id="{B6F1E441-844C-41E3-A135-77978BB3664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597650"/>
            <a:ext cx="1524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0"/>
              </a:spcBef>
              <a:defRPr sz="1200" smtClean="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2pair.</a:t>
            </a:r>
            <a:fld id="{5F0958A0-D934-47E4-8648-CFFBC09FF01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1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895600" y="6553199"/>
            <a:ext cx="3429000" cy="29031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November 6, 2015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0" y="6500091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8" r:id="rId3"/>
    <p:sldLayoutId id="2147483679" r:id="rId4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9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10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2pair.</a:t>
            </a:r>
            <a:fld id="{FA37E6F2-F2EB-4CD5-AFBF-DAF43A4D56E9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21507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663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21508" name="Rectangle 3"/>
          <p:cNvSpPr>
            <a:spLocks noChangeArrowheads="1"/>
          </p:cNvSpPr>
          <p:nvPr/>
        </p:nvSpPr>
        <p:spPr bwMode="auto">
          <a:xfrm>
            <a:off x="685800" y="2286000"/>
            <a:ext cx="7772400" cy="241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6600" b="1" dirty="0" smtClean="0">
                <a:solidFill>
                  <a:schemeClr val="tx2"/>
                </a:solidFill>
                <a:latin typeface="Comic Sans MS" pitchFamily="66" charset="0"/>
              </a:rPr>
              <a:t>Counting in Poker</a:t>
            </a:r>
          </a:p>
          <a:p>
            <a:pPr algn="ctr">
              <a:spcBef>
                <a:spcPct val="0"/>
              </a:spcBef>
            </a:pPr>
            <a:r>
              <a:rPr lang="en-US" sz="6600" b="1" dirty="0" smtClean="0">
                <a:solidFill>
                  <a:schemeClr val="tx2"/>
                </a:solidFill>
                <a:latin typeface="Comic Sans MS" pitchFamily="66" charset="0"/>
              </a:rPr>
              <a:t>2 Pair</a:t>
            </a:r>
            <a:endParaRPr lang="en-US" sz="1400" b="1" dirty="0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76400"/>
            <a:ext cx="8763000" cy="350520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to count, choose: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1</a:t>
            </a:r>
            <a:r>
              <a:rPr lang="en-US" sz="4400" baseline="30000" dirty="0" smtClean="0">
                <a:solidFill>
                  <a:srgbClr val="000000"/>
                </a:solidFill>
              </a:rPr>
              <a:t>st</a:t>
            </a:r>
            <a:r>
              <a:rPr lang="en-US" sz="4400" dirty="0" smtClean="0">
                <a:solidFill>
                  <a:srgbClr val="000000"/>
                </a:solidFill>
              </a:rPr>
              <a:t> pair rank       (13 ranks)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2</a:t>
            </a:r>
            <a:r>
              <a:rPr lang="en-US" sz="4400" baseline="30000" dirty="0" smtClean="0">
                <a:solidFill>
                  <a:srgbClr val="000000"/>
                </a:solidFill>
              </a:rPr>
              <a:t>nd</a:t>
            </a:r>
            <a:r>
              <a:rPr lang="en-US" sz="4400" dirty="0" smtClean="0">
                <a:solidFill>
                  <a:srgbClr val="000000"/>
                </a:solidFill>
              </a:rPr>
              <a:t> pair rank      (12 ranks left)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last card rank    (11 ranks left)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.</a:t>
            </a:r>
            <a:fld id="{9C0B6E0F-EDA7-4496-A72F-8E0EBD3F01E4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76400"/>
            <a:ext cx="8763000" cy="350520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to count, choose:</a:t>
            </a:r>
          </a:p>
          <a:p>
            <a:pPr>
              <a:buFont typeface="Arial"/>
              <a:buChar char="•"/>
            </a:pPr>
            <a:r>
              <a:rPr lang="en-US" sz="4400" dirty="0" smtClean="0"/>
              <a:t>1</a:t>
            </a:r>
            <a:r>
              <a:rPr lang="en-US" sz="4400" baseline="30000" dirty="0" smtClean="0"/>
              <a:t>st</a:t>
            </a:r>
            <a:r>
              <a:rPr lang="en-US" sz="4400" dirty="0" smtClean="0"/>
              <a:t> pair rank       (13 ranks)</a:t>
            </a:r>
          </a:p>
          <a:p>
            <a:pPr>
              <a:buFont typeface="Arial"/>
              <a:buChar char="•"/>
            </a:pPr>
            <a:r>
              <a:rPr lang="en-US" sz="4400" dirty="0" smtClean="0"/>
              <a:t>2</a:t>
            </a:r>
            <a:r>
              <a:rPr lang="en-US" sz="4400" baseline="30000" dirty="0" smtClean="0"/>
              <a:t>nd</a:t>
            </a:r>
            <a:r>
              <a:rPr lang="en-US" sz="4400" dirty="0" smtClean="0"/>
              <a:t> pair ra</a:t>
            </a:r>
            <a:r>
              <a:rPr lang="en-US" sz="4400" dirty="0" smtClean="0">
                <a:solidFill>
                  <a:srgbClr val="000000"/>
                </a:solidFill>
              </a:rPr>
              <a:t>nk      (12 ranks left)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last card rank    (11 ranks left)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.</a:t>
            </a:r>
            <a:fld id="{9C0B6E0F-EDA7-4496-A72F-8E0EBD3F01E4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pSp>
        <p:nvGrpSpPr>
          <p:cNvPr id="11" name="Group 10"/>
          <p:cNvGrpSpPr/>
          <p:nvPr/>
        </p:nvGrpSpPr>
        <p:grpSpPr>
          <a:xfrm>
            <a:off x="56285" y="1295400"/>
            <a:ext cx="8763006" cy="2958246"/>
            <a:chOff x="56285" y="1295400"/>
            <a:chExt cx="8763006" cy="2958246"/>
          </a:xfrm>
        </p:grpSpPr>
        <p:sp>
          <p:nvSpPr>
            <p:cNvPr id="9" name="Oval Callout 8"/>
            <p:cNvSpPr/>
            <p:nvPr/>
          </p:nvSpPr>
          <p:spPr bwMode="auto">
            <a:xfrm rot="11020943">
              <a:off x="56285" y="2409187"/>
              <a:ext cx="2854237" cy="1844459"/>
            </a:xfrm>
            <a:prstGeom prst="wedgeEllipseCallout">
              <a:avLst>
                <a:gd name="adj1" fmla="val -146480"/>
                <a:gd name="adj2" fmla="val 85415"/>
              </a:avLst>
            </a:prstGeom>
            <a:noFill/>
            <a:ln w="4445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638800" y="1295400"/>
              <a:ext cx="3180491" cy="1107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600" dirty="0" smtClean="0">
                  <a:solidFill>
                    <a:srgbClr val="FF00FF"/>
                  </a:solidFill>
                  <a:latin typeface="Comic Sans MS"/>
                  <a:cs typeface="Comic Sans MS"/>
                </a:rPr>
                <a:t>the bug</a:t>
              </a:r>
              <a:endParaRPr lang="en-US" sz="6600" dirty="0">
                <a:solidFill>
                  <a:srgbClr val="FF00FF"/>
                </a:solidFill>
                <a:latin typeface="Comic Sans MS"/>
                <a:cs typeface="Comic Sans MS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76400"/>
            <a:ext cx="8763000" cy="350520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to count, choose: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chemeClr val="accent2"/>
                </a:solidFill>
              </a:rPr>
              <a:t>1</a:t>
            </a:r>
            <a:r>
              <a:rPr lang="en-US" sz="4400" baseline="30000" dirty="0" smtClean="0">
                <a:solidFill>
                  <a:schemeClr val="accent2"/>
                </a:solidFill>
              </a:rPr>
              <a:t>st</a:t>
            </a:r>
            <a:r>
              <a:rPr lang="en-US" sz="4400" dirty="0" smtClean="0">
                <a:solidFill>
                  <a:schemeClr val="accent2"/>
                </a:solidFill>
              </a:rPr>
              <a:t> pair</a:t>
            </a:r>
            <a:r>
              <a:rPr lang="en-US" sz="4400" dirty="0" smtClean="0">
                <a:solidFill>
                  <a:srgbClr val="000000"/>
                </a:solidFill>
              </a:rPr>
              <a:t> rank       (13 ranks)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CC0000"/>
                </a:solidFill>
              </a:rPr>
              <a:t>2</a:t>
            </a:r>
            <a:r>
              <a:rPr lang="en-US" sz="4400" baseline="30000" dirty="0" smtClean="0">
                <a:solidFill>
                  <a:srgbClr val="CC0000"/>
                </a:solidFill>
              </a:rPr>
              <a:t>nd</a:t>
            </a:r>
            <a:r>
              <a:rPr lang="en-US" sz="4400" dirty="0" smtClean="0">
                <a:solidFill>
                  <a:srgbClr val="CC0000"/>
                </a:solidFill>
              </a:rPr>
              <a:t> pair</a:t>
            </a:r>
            <a:r>
              <a:rPr lang="en-US" sz="4400" dirty="0" smtClean="0">
                <a:solidFill>
                  <a:srgbClr val="000000"/>
                </a:solidFill>
              </a:rPr>
              <a:t> rank      (12 ranks left)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last card rank    (11 ranks left)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.</a:t>
            </a:r>
            <a:fld id="{9C0B6E0F-EDA7-4496-A72F-8E0EBD3F01E4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64254" y="5036403"/>
            <a:ext cx="847494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00FF"/>
                </a:solidFill>
                <a:latin typeface="Comic Sans MS"/>
                <a:cs typeface="Comic Sans MS"/>
              </a:rPr>
              <a:t>either pair</a:t>
            </a:r>
            <a:r>
              <a:rPr lang="en-US" sz="6000" dirty="0" smtClean="0">
                <a:latin typeface="Comic Sans MS"/>
                <a:cs typeface="Comic Sans MS"/>
              </a:rPr>
              <a:t> might be 1</a:t>
            </a:r>
            <a:r>
              <a:rPr lang="en-US" sz="6000" baseline="30000" dirty="0" smtClean="0">
                <a:latin typeface="Comic Sans MS"/>
                <a:cs typeface="Comic Sans MS"/>
              </a:rPr>
              <a:t>st</a:t>
            </a:r>
            <a:endParaRPr lang="en-US" sz="6000" dirty="0">
              <a:latin typeface="Comic Sans MS"/>
              <a:cs typeface="Comic Sans MS"/>
            </a:endParaRPr>
          </a:p>
        </p:txBody>
      </p:sp>
      <p:grpSp>
        <p:nvGrpSpPr>
          <p:cNvPr id="6" name="Group 10"/>
          <p:cNvGrpSpPr/>
          <p:nvPr/>
        </p:nvGrpSpPr>
        <p:grpSpPr>
          <a:xfrm>
            <a:off x="56285" y="1295400"/>
            <a:ext cx="8763006" cy="2958246"/>
            <a:chOff x="56285" y="1295400"/>
            <a:chExt cx="8763006" cy="2958246"/>
          </a:xfrm>
        </p:grpSpPr>
        <p:sp>
          <p:nvSpPr>
            <p:cNvPr id="9" name="Oval Callout 8"/>
            <p:cNvSpPr/>
            <p:nvPr/>
          </p:nvSpPr>
          <p:spPr bwMode="auto">
            <a:xfrm rot="11020943">
              <a:off x="56285" y="2409187"/>
              <a:ext cx="2854237" cy="1844459"/>
            </a:xfrm>
            <a:prstGeom prst="wedgeEllipseCallout">
              <a:avLst>
                <a:gd name="adj1" fmla="val -146480"/>
                <a:gd name="adj2" fmla="val 85415"/>
              </a:avLst>
            </a:prstGeom>
            <a:noFill/>
            <a:ln w="4445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638800" y="1295400"/>
              <a:ext cx="3180491" cy="1107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600" dirty="0" smtClean="0">
                  <a:solidFill>
                    <a:srgbClr val="FF00FF"/>
                  </a:solidFill>
                  <a:latin typeface="Comic Sans MS"/>
                  <a:cs typeface="Comic Sans MS"/>
                </a:rPr>
                <a:t>the bug</a:t>
              </a:r>
              <a:endParaRPr lang="en-US" sz="6600" dirty="0">
                <a:solidFill>
                  <a:srgbClr val="FF00FF"/>
                </a:solidFill>
                <a:latin typeface="Comic Sans MS"/>
                <a:cs typeface="Comic Sans MS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.</a:t>
            </a:r>
            <a:fld id="{9C0B6E0F-EDA7-4496-A72F-8E0EBD3F01E4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371600" y="3962400"/>
            <a:ext cx="637386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K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K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A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A</a:t>
            </a:r>
            <a:r>
              <a:rPr lang="en-US" sz="5400" dirty="0" smtClean="0">
                <a:solidFill>
                  <a:schemeClr val="tx2"/>
                </a:solidFill>
                <a:latin typeface="Comic Sans MS"/>
                <a:cs typeface="Comic Sans MS"/>
              </a:rPr>
              <a:t>♠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3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♣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14400" y="2209800"/>
            <a:ext cx="727554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(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K, A, 3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♠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♣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9600" y="1371600"/>
            <a:ext cx="546225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map from 6-tuples</a:t>
            </a:r>
            <a:endParaRPr lang="en-US" sz="4800" dirty="0">
              <a:latin typeface="Comic Sans MS"/>
              <a:cs typeface="Comic Sans M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3400" y="3048000"/>
            <a:ext cx="456477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to 2-pair hands</a:t>
            </a:r>
            <a:endParaRPr lang="en-US" sz="4800" dirty="0">
              <a:latin typeface="Comic Sans MS"/>
              <a:cs typeface="Comic Sans MS"/>
            </a:endParaRPr>
          </a:p>
        </p:txBody>
      </p:sp>
      <p:sp>
        <p:nvSpPr>
          <p:cNvPr id="14" name="Freeform 13"/>
          <p:cNvSpPr/>
          <p:nvPr/>
        </p:nvSpPr>
        <p:spPr bwMode="auto">
          <a:xfrm>
            <a:off x="5321698" y="2985493"/>
            <a:ext cx="417789" cy="1169689"/>
          </a:xfrm>
          <a:custGeom>
            <a:avLst/>
            <a:gdLst>
              <a:gd name="connsiteX0" fmla="*/ 37137 w 417789"/>
              <a:gd name="connsiteY0" fmla="*/ 0 h 1169689"/>
              <a:gd name="connsiteX1" fmla="*/ 382509 w 417789"/>
              <a:gd name="connsiteY1" fmla="*/ 334197 h 1169689"/>
              <a:gd name="connsiteX2" fmla="*/ 248817 w 417789"/>
              <a:gd name="connsiteY2" fmla="*/ 534715 h 1169689"/>
              <a:gd name="connsiteX3" fmla="*/ 3714 w 417789"/>
              <a:gd name="connsiteY3" fmla="*/ 746373 h 1169689"/>
              <a:gd name="connsiteX4" fmla="*/ 271099 w 417789"/>
              <a:gd name="connsiteY4" fmla="*/ 1169689 h 11696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17789" h="1169689">
                <a:moveTo>
                  <a:pt x="37137" y="0"/>
                </a:moveTo>
                <a:cubicBezTo>
                  <a:pt x="192183" y="122539"/>
                  <a:pt x="347229" y="245078"/>
                  <a:pt x="382509" y="334197"/>
                </a:cubicBezTo>
                <a:cubicBezTo>
                  <a:pt x="417789" y="423316"/>
                  <a:pt x="311949" y="466019"/>
                  <a:pt x="248817" y="534715"/>
                </a:cubicBezTo>
                <a:cubicBezTo>
                  <a:pt x="185685" y="603411"/>
                  <a:pt x="0" y="640544"/>
                  <a:pt x="3714" y="746373"/>
                </a:cubicBezTo>
                <a:cubicBezTo>
                  <a:pt x="7428" y="852202"/>
                  <a:pt x="271099" y="1169689"/>
                  <a:pt x="271099" y="1169689"/>
                </a:cubicBezTo>
              </a:path>
            </a:pathLst>
          </a:custGeom>
          <a:noFill/>
          <a:ln w="44450" cap="flat" cmpd="sng" algn="ctr">
            <a:solidFill>
              <a:srgbClr val="008000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639140" y="4884003"/>
            <a:ext cx="383786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latin typeface="Comic Sans MS"/>
                <a:cs typeface="Comic Sans MS"/>
              </a:rPr>
              <a:t>is </a:t>
            </a:r>
            <a:r>
              <a:rPr lang="en-US" sz="7200" dirty="0" smtClean="0">
                <a:solidFill>
                  <a:srgbClr val="FF00FF"/>
                </a:solidFill>
                <a:latin typeface="Comic Sans MS"/>
                <a:cs typeface="Comic Sans MS"/>
              </a:rPr>
              <a:t>2-to-1</a:t>
            </a:r>
            <a:endParaRPr lang="en-US" sz="7200" dirty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  <p:bldP spid="14" grpId="0" animBg="1"/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50950"/>
            <a:ext cx="8763000" cy="499745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so # 2-pair hands is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.</a:t>
            </a:r>
            <a:fld id="{9C0B6E0F-EDA7-4496-A72F-8E0EBD3F01E4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497012" y="2211801"/>
          <a:ext cx="6580188" cy="2512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3" name="Equation" r:id="rId3" imgW="1397000" imgH="533400" progId="Equation.DSMT4">
                  <p:embed/>
                </p:oleObj>
              </mc:Choice>
              <mc:Fallback>
                <p:oleObj name="Equation" r:id="rId3" imgW="13970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012" y="2211801"/>
                        <a:ext cx="6580188" cy="25125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514600" y="2203609"/>
            <a:ext cx="3428568" cy="22159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800" dirty="0" smtClean="0">
                <a:solidFill>
                  <a:schemeClr val="accent2"/>
                </a:solidFill>
                <a:latin typeface="Comic Sans MS"/>
                <a:cs typeface="Comic Sans MS"/>
              </a:rPr>
              <a:t>NO!</a:t>
            </a:r>
            <a:endParaRPr lang="en-US" sz="13800" dirty="0">
              <a:solidFill>
                <a:schemeClr val="accent2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50950"/>
            <a:ext cx="8763000" cy="499745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so # 2-pair hands is </a:t>
            </a:r>
            <a:r>
              <a:rPr lang="en-US" sz="4400" dirty="0" smtClean="0">
                <a:solidFill>
                  <a:srgbClr val="FF00FF"/>
                </a:solidFill>
              </a:rPr>
              <a:t>really</a:t>
            </a:r>
            <a:endParaRPr lang="en-US" sz="4400" dirty="0">
              <a:solidFill>
                <a:srgbClr val="FF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.</a:t>
            </a:r>
            <a:fld id="{9C0B6E0F-EDA7-4496-A72F-8E0EBD3F01E4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497012" y="2211801"/>
          <a:ext cx="6580188" cy="2512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6" name="Equation" r:id="rId3" imgW="1397000" imgH="533400" progId="Equation.DSMT4">
                  <p:embed/>
                </p:oleObj>
              </mc:Choice>
              <mc:Fallback>
                <p:oleObj name="Equation" r:id="rId3" imgW="13970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012" y="2211801"/>
                        <a:ext cx="6580188" cy="25125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81000" y="1905000"/>
          <a:ext cx="1219200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7" name="Equation" r:id="rId5" imgW="203200" imgH="469900" progId="Equation.DSMT4">
                  <p:embed/>
                </p:oleObj>
              </mc:Choice>
              <mc:Fallback>
                <p:oleObj name="Equation" r:id="rId5" imgW="203200" imgH="469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905000"/>
                        <a:ext cx="1219200" cy="281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600200"/>
            <a:ext cx="8153400" cy="3733800"/>
          </a:xfrm>
        </p:spPr>
        <p:txBody>
          <a:bodyPr/>
          <a:lstStyle/>
          <a:p>
            <a:r>
              <a:rPr lang="en-US" sz="4800" dirty="0" smtClean="0"/>
              <a:t>a 2-pair hand has</a:t>
            </a:r>
          </a:p>
          <a:p>
            <a:pPr>
              <a:buFont typeface="Arial"/>
              <a:buChar char="•"/>
            </a:pP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2 cards of some rank</a:t>
            </a:r>
          </a:p>
          <a:p>
            <a:pPr>
              <a:buFont typeface="Arial"/>
              <a:buChar char="•"/>
            </a:pP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2 cards of a second rank</a:t>
            </a:r>
          </a:p>
          <a:p>
            <a:pPr>
              <a:buFont typeface="Arial"/>
              <a:buChar char="•"/>
            </a:pP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1 card of still a third rank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.</a:t>
            </a:r>
            <a:fld id="{9C0B6E0F-EDA7-4496-A72F-8E0EBD3F01E4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905000"/>
            <a:ext cx="7848600" cy="3048000"/>
          </a:xfrm>
        </p:spPr>
        <p:txBody>
          <a:bodyPr/>
          <a:lstStyle/>
          <a:p>
            <a:r>
              <a:rPr lang="en-US" sz="4800" dirty="0" smtClean="0"/>
              <a:t>a 2-pair hand:</a:t>
            </a:r>
          </a:p>
          <a:p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6600" dirty="0" smtClean="0">
                <a:solidFill>
                  <a:srgbClr val="FF0000"/>
                </a:solidFill>
              </a:rPr>
              <a:t>♦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, K</a:t>
            </a:r>
            <a:r>
              <a:rPr lang="en-US" sz="6600" dirty="0" smtClean="0">
                <a:solidFill>
                  <a:srgbClr val="FF0000"/>
                </a:solidFill>
              </a:rPr>
              <a:t>♥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, A</a:t>
            </a:r>
            <a:r>
              <a:rPr lang="en-US" sz="6600" dirty="0" smtClean="0">
                <a:solidFill>
                  <a:srgbClr val="FF0000"/>
                </a:solidFill>
              </a:rPr>
              <a:t>♦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, A</a:t>
            </a:r>
            <a:r>
              <a:rPr lang="en-US" sz="6600" dirty="0" smtClean="0">
                <a:solidFill>
                  <a:schemeClr val="tx2"/>
                </a:solidFill>
              </a:rPr>
              <a:t>♠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, 3</a:t>
            </a:r>
            <a:r>
              <a:rPr lang="en-US" sz="6600" dirty="0" smtClean="0">
                <a:solidFill>
                  <a:srgbClr val="000000"/>
                </a:solidFill>
              </a:rPr>
              <a:t>♣</a:t>
            </a:r>
            <a:endParaRPr lang="en-US" sz="66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.</a:t>
            </a:r>
            <a:fld id="{9C0B6E0F-EDA7-4496-A72F-8E0EBD3F01E4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76400"/>
            <a:ext cx="8763000" cy="350520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to count, </a:t>
            </a:r>
            <a:r>
              <a:rPr lang="en-US" sz="4400" dirty="0" smtClean="0">
                <a:solidFill>
                  <a:srgbClr val="0000FF"/>
                </a:solidFill>
              </a:rPr>
              <a:t>choose</a:t>
            </a:r>
            <a:r>
              <a:rPr lang="en-US" sz="4400" dirty="0" smtClean="0">
                <a:solidFill>
                  <a:srgbClr val="000000"/>
                </a:solidFill>
              </a:rPr>
              <a:t>: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1</a:t>
            </a:r>
            <a:r>
              <a:rPr lang="en-US" sz="4400" baseline="30000" dirty="0" smtClean="0">
                <a:solidFill>
                  <a:srgbClr val="000000"/>
                </a:solidFill>
              </a:rPr>
              <a:t>st</a:t>
            </a:r>
            <a:r>
              <a:rPr lang="en-US" sz="4400" dirty="0" smtClean="0">
                <a:solidFill>
                  <a:srgbClr val="000000"/>
                </a:solidFill>
              </a:rPr>
              <a:t> pair rank       (13 ranks)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2</a:t>
            </a:r>
            <a:r>
              <a:rPr lang="en-US" sz="4400" baseline="30000" dirty="0" smtClean="0">
                <a:solidFill>
                  <a:srgbClr val="000000"/>
                </a:solidFill>
              </a:rPr>
              <a:t>nd</a:t>
            </a:r>
            <a:r>
              <a:rPr lang="en-US" sz="4400" dirty="0" smtClean="0">
                <a:solidFill>
                  <a:srgbClr val="000000"/>
                </a:solidFill>
              </a:rPr>
              <a:t> pair rank      (12 ranks left)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last card rank    (11 ranks left)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.</a:t>
            </a:r>
            <a:fld id="{9C0B6E0F-EDA7-4496-A72F-8E0EBD3F01E4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19200"/>
            <a:ext cx="8382000" cy="5029200"/>
          </a:xfrm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then</a:t>
            </a:r>
            <a:r>
              <a:rPr lang="en-US" sz="4400" dirty="0" smtClean="0">
                <a:solidFill>
                  <a:srgbClr val="000000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choose</a:t>
            </a:r>
            <a:r>
              <a:rPr lang="en-US" sz="4400" dirty="0" smtClean="0">
                <a:solidFill>
                  <a:srgbClr val="000000"/>
                </a:solidFill>
              </a:rPr>
              <a:t>: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1</a:t>
            </a:r>
            <a:r>
              <a:rPr lang="en-US" sz="4400" baseline="30000" dirty="0" smtClean="0">
                <a:solidFill>
                  <a:srgbClr val="000000"/>
                </a:solidFill>
              </a:rPr>
              <a:t>st</a:t>
            </a:r>
            <a:r>
              <a:rPr lang="en-US" sz="4400" dirty="0" smtClean="0">
                <a:solidFill>
                  <a:srgbClr val="000000"/>
                </a:solidFill>
              </a:rPr>
              <a:t> pair suits             sets of</a:t>
            </a:r>
          </a:p>
          <a:p>
            <a:r>
              <a:rPr lang="en-US" sz="4400" dirty="0" smtClean="0">
                <a:solidFill>
                  <a:srgbClr val="000000"/>
                </a:solidFill>
              </a:rPr>
              <a:t>                                  2 suits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2</a:t>
            </a:r>
            <a:r>
              <a:rPr lang="en-US" sz="4400" baseline="30000" dirty="0" smtClean="0">
                <a:solidFill>
                  <a:srgbClr val="000000"/>
                </a:solidFill>
              </a:rPr>
              <a:t>nd</a:t>
            </a:r>
            <a:r>
              <a:rPr lang="en-US" sz="4400" dirty="0" smtClean="0">
                <a:solidFill>
                  <a:srgbClr val="000000"/>
                </a:solidFill>
              </a:rPr>
              <a:t> pair suits            sets of</a:t>
            </a:r>
          </a:p>
          <a:p>
            <a:r>
              <a:rPr lang="en-US" sz="4400" dirty="0" smtClean="0">
                <a:solidFill>
                  <a:srgbClr val="000000"/>
                </a:solidFill>
              </a:rPr>
              <a:t>                                  2 suits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last card suit	 (4 suits)     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.</a:t>
            </a:r>
            <a:fld id="{9C0B6E0F-EDA7-4496-A72F-8E0EBD3F01E4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213350" y="1874921"/>
          <a:ext cx="806450" cy="1782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4" name="Equation" r:id="rId3" imgW="241300" imgH="533400" progId="Equation.DSMT4">
                  <p:embed/>
                </p:oleObj>
              </mc:Choice>
              <mc:Fallback>
                <p:oleObj name="Equation" r:id="rId3" imgW="2413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350" y="1874921"/>
                        <a:ext cx="806450" cy="17826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5213350" y="3475037"/>
          <a:ext cx="806450" cy="178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5" name="Equation" r:id="rId5" imgW="241300" imgH="533400" progId="Equation.DSMT4">
                  <p:embed/>
                </p:oleObj>
              </mc:Choice>
              <mc:Fallback>
                <p:oleObj name="Equation" r:id="rId5" imgW="241300" imgH="533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350" y="3475037"/>
                        <a:ext cx="806450" cy="178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.</a:t>
            </a:r>
            <a:fld id="{9C0B6E0F-EDA7-4496-A72F-8E0EBD3F01E4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371600" y="3962400"/>
            <a:ext cx="637386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K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K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A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A</a:t>
            </a:r>
            <a:r>
              <a:rPr lang="en-US" sz="5400" dirty="0" smtClean="0">
                <a:solidFill>
                  <a:schemeClr val="tx2"/>
                </a:solidFill>
                <a:latin typeface="Comic Sans MS"/>
                <a:cs typeface="Comic Sans MS"/>
              </a:rPr>
              <a:t>♠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3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♣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14400" y="2209800"/>
            <a:ext cx="682470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K, A, 3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♠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♣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9600" y="1371600"/>
            <a:ext cx="508674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</a:rPr>
              <a:t>example: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choosing</a:t>
            </a:r>
            <a:endParaRPr lang="en-US" sz="4800" dirty="0">
              <a:latin typeface="Comic Sans MS"/>
              <a:cs typeface="Comic Sans M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3400" y="3048000"/>
            <a:ext cx="641233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specifies 2-pair hand:</a:t>
            </a:r>
            <a:endParaRPr lang="en-US" sz="48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50950"/>
            <a:ext cx="8763000" cy="499745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so # 2-pair hands is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.</a:t>
            </a:r>
            <a:fld id="{9C0B6E0F-EDA7-4496-A72F-8E0EBD3F01E4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268412" y="2211801"/>
          <a:ext cx="6580188" cy="2512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6" name="Equation" r:id="rId3" imgW="1397000" imgH="533400" progId="Equation.DSMT4">
                  <p:embed/>
                </p:oleObj>
              </mc:Choice>
              <mc:Fallback>
                <p:oleObj name="Equation" r:id="rId3" imgW="13970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2" y="2211801"/>
                        <a:ext cx="6580188" cy="25125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514600" y="2203609"/>
            <a:ext cx="3428568" cy="22159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800" dirty="0" smtClean="0">
                <a:solidFill>
                  <a:schemeClr val="accent2"/>
                </a:solidFill>
                <a:latin typeface="Comic Sans MS"/>
                <a:cs typeface="Comic Sans MS"/>
              </a:rPr>
              <a:t>NO!</a:t>
            </a:r>
            <a:endParaRPr lang="en-US" sz="13800" dirty="0">
              <a:solidFill>
                <a:schemeClr val="accent2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50950"/>
            <a:ext cx="8763000" cy="499745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this method counts 6-tuples</a:t>
            </a:r>
          </a:p>
          <a:p>
            <a:r>
              <a:rPr lang="en-US" sz="4400" dirty="0" smtClean="0">
                <a:solidFill>
                  <a:srgbClr val="000000"/>
                </a:solidFill>
              </a:rPr>
              <a:t>[1</a:t>
            </a:r>
            <a:r>
              <a:rPr lang="en-US" sz="4400" baseline="30000" dirty="0" smtClean="0">
                <a:solidFill>
                  <a:srgbClr val="000000"/>
                </a:solidFill>
              </a:rPr>
              <a:t>st</a:t>
            </a:r>
            <a:r>
              <a:rPr lang="en-US" sz="4400" dirty="0" smtClean="0">
                <a:solidFill>
                  <a:srgbClr val="000000"/>
                </a:solidFill>
              </a:rPr>
              <a:t> card ranks]</a:t>
            </a:r>
            <a:r>
              <a:rPr lang="en-US" sz="44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×</a:t>
            </a:r>
            <a:r>
              <a:rPr lang="en-US" sz="4400" dirty="0" smtClean="0">
                <a:solidFill>
                  <a:srgbClr val="000000"/>
                </a:solidFill>
              </a:rPr>
              <a:t>[2</a:t>
            </a:r>
            <a:r>
              <a:rPr lang="en-US" sz="4400" baseline="30000" dirty="0" smtClean="0">
                <a:solidFill>
                  <a:srgbClr val="000000"/>
                </a:solidFill>
              </a:rPr>
              <a:t>nd</a:t>
            </a:r>
            <a:r>
              <a:rPr lang="en-US" sz="4400" dirty="0" smtClean="0">
                <a:solidFill>
                  <a:srgbClr val="000000"/>
                </a:solidFill>
              </a:rPr>
              <a:t> card ranks]</a:t>
            </a:r>
          </a:p>
          <a:p>
            <a:r>
              <a:rPr lang="en-US" sz="44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		× </a:t>
            </a:r>
            <a:r>
              <a:rPr lang="en-US" sz="4400" dirty="0" smtClean="0">
                <a:solidFill>
                  <a:srgbClr val="000000"/>
                </a:solidFill>
              </a:rPr>
              <a:t>[last card rank] </a:t>
            </a:r>
            <a:r>
              <a:rPr lang="en-US" sz="44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×</a:t>
            </a:r>
          </a:p>
          <a:p>
            <a:r>
              <a:rPr lang="en-US" sz="4400" dirty="0" smtClean="0">
                <a:solidFill>
                  <a:srgbClr val="000000"/>
                </a:solidFill>
              </a:rPr>
              <a:t>[1</a:t>
            </a:r>
            <a:r>
              <a:rPr lang="en-US" sz="4400" baseline="30000" dirty="0" smtClean="0">
                <a:solidFill>
                  <a:srgbClr val="000000"/>
                </a:solidFill>
              </a:rPr>
              <a:t>st</a:t>
            </a:r>
            <a:r>
              <a:rPr lang="en-US" sz="4400" dirty="0" smtClean="0">
                <a:solidFill>
                  <a:srgbClr val="000000"/>
                </a:solidFill>
              </a:rPr>
              <a:t> card suits] </a:t>
            </a:r>
            <a:r>
              <a:rPr lang="en-US" sz="44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× </a:t>
            </a:r>
            <a:r>
              <a:rPr lang="en-US" sz="4400" dirty="0" smtClean="0">
                <a:solidFill>
                  <a:srgbClr val="000000"/>
                </a:solidFill>
              </a:rPr>
              <a:t>[2</a:t>
            </a:r>
            <a:r>
              <a:rPr lang="en-US" sz="4400" baseline="30000" dirty="0" smtClean="0">
                <a:solidFill>
                  <a:srgbClr val="000000"/>
                </a:solidFill>
              </a:rPr>
              <a:t>nd</a:t>
            </a:r>
            <a:r>
              <a:rPr lang="en-US" sz="4400" dirty="0" smtClean="0">
                <a:solidFill>
                  <a:srgbClr val="000000"/>
                </a:solidFill>
              </a:rPr>
              <a:t> card suits]</a:t>
            </a:r>
          </a:p>
          <a:p>
            <a:r>
              <a:rPr lang="en-US" sz="4400" b="1" dirty="0">
                <a:solidFill>
                  <a:srgbClr val="000000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4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     × </a:t>
            </a:r>
            <a:r>
              <a:rPr lang="en-US" sz="4400" dirty="0" smtClean="0">
                <a:solidFill>
                  <a:srgbClr val="000000"/>
                </a:solidFill>
              </a:rPr>
              <a:t>[last card suit]</a:t>
            </a:r>
          </a:p>
          <a:p>
            <a:pPr algn="ctr"/>
            <a:r>
              <a:rPr lang="en-US" sz="4400" b="1" dirty="0" smtClean="0">
                <a:solidFill>
                  <a:srgbClr val="008000"/>
                </a:solidFill>
                <a:latin typeface="Comic Sans MS"/>
                <a:cs typeface="Comic Sans MS"/>
              </a:rPr>
              <a:t>correctl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.</a:t>
            </a:r>
            <a:fld id="{9C0B6E0F-EDA7-4496-A72F-8E0EBD3F01E4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419600" y="3314700"/>
          <a:ext cx="139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1" name="Equation" r:id="rId3" imgW="139700" imgH="228600" progId="Equation.DSMT4">
                  <p:embed/>
                </p:oleObj>
              </mc:Choice>
              <mc:Fallback>
                <p:oleObj name="Equation" r:id="rId3" imgW="1397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314700"/>
                        <a:ext cx="1397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500" y="1250950"/>
            <a:ext cx="8763000" cy="514985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but the correspondence to</a:t>
            </a:r>
          </a:p>
          <a:p>
            <a:r>
              <a:rPr lang="en-US" sz="4400" dirty="0" smtClean="0">
                <a:solidFill>
                  <a:srgbClr val="000000"/>
                </a:solidFill>
              </a:rPr>
              <a:t>2-pair hands is </a:t>
            </a:r>
            <a:r>
              <a:rPr lang="en-US" sz="4400" dirty="0" smtClean="0">
                <a:solidFill>
                  <a:schemeClr val="accent2"/>
                </a:solidFill>
              </a:rPr>
              <a:t>not a </a:t>
            </a:r>
            <a:r>
              <a:rPr lang="en-US" sz="4400" dirty="0" err="1" smtClean="0">
                <a:solidFill>
                  <a:schemeClr val="accent2"/>
                </a:solidFill>
                <a:latin typeface="Comic Sans MS"/>
                <a:cs typeface="Comic Sans MS"/>
              </a:rPr>
              <a:t>bijection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:</a:t>
            </a:r>
            <a:endParaRPr lang="en-US" sz="4400" dirty="0" smtClean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.</a:t>
            </a:r>
            <a:fld id="{9C0B6E0F-EDA7-4496-A72F-8E0EBD3F01E4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419600" y="3314700"/>
          <a:ext cx="139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0" name="Equation" r:id="rId3" imgW="139700" imgH="228600" progId="Equation.DSMT4">
                  <p:embed/>
                </p:oleObj>
              </mc:Choice>
              <mc:Fallback>
                <p:oleObj name="Equation" r:id="rId3" imgW="1397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314700"/>
                        <a:ext cx="1397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371600" y="3962400"/>
            <a:ext cx="637386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K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K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A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A</a:t>
            </a:r>
            <a:r>
              <a:rPr lang="en-US" sz="5400" dirty="0" smtClean="0">
                <a:solidFill>
                  <a:schemeClr val="tx2"/>
                </a:solidFill>
                <a:latin typeface="Comic Sans MS"/>
                <a:cs typeface="Comic Sans MS"/>
              </a:rPr>
              <a:t>♠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3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♣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14400" y="2971800"/>
            <a:ext cx="727554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(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K, A, 3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♠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♣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14400" y="5097959"/>
            <a:ext cx="725451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(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  , 3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                   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♣)</a:t>
            </a:r>
          </a:p>
        </p:txBody>
      </p:sp>
      <p:cxnSp>
        <p:nvCxnSpPr>
          <p:cNvPr id="25" name="Curved Connector 24"/>
          <p:cNvCxnSpPr/>
          <p:nvPr/>
        </p:nvCxnSpPr>
        <p:spPr bwMode="auto">
          <a:xfrm rot="5400000">
            <a:off x="1108622" y="4309020"/>
            <a:ext cx="1364159" cy="533400"/>
          </a:xfrm>
          <a:prstGeom prst="curvedConnector3">
            <a:avLst>
              <a:gd name="adj1" fmla="val 50000"/>
            </a:avLst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stealth" w="lg" len="lg"/>
          </a:ln>
          <a:effectLst/>
        </p:spPr>
      </p:cxnSp>
      <p:cxnSp>
        <p:nvCxnSpPr>
          <p:cNvPr id="27" name="Curved Connector 26"/>
          <p:cNvCxnSpPr/>
          <p:nvPr/>
        </p:nvCxnSpPr>
        <p:spPr bwMode="auto">
          <a:xfrm rot="16200000" flipH="1">
            <a:off x="1108621" y="4225380"/>
            <a:ext cx="1364161" cy="533401"/>
          </a:xfrm>
          <a:prstGeom prst="curvedConnector3">
            <a:avLst>
              <a:gd name="adj1" fmla="val 50000"/>
            </a:avLst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stealth" w="lg" len="lg"/>
          </a:ln>
          <a:effectLst/>
        </p:spPr>
      </p:cxnSp>
      <p:cxnSp>
        <p:nvCxnSpPr>
          <p:cNvPr id="33" name="Curved Connector 32"/>
          <p:cNvCxnSpPr/>
          <p:nvPr/>
        </p:nvCxnSpPr>
        <p:spPr bwMode="auto">
          <a:xfrm rot="5400000" flipH="1" flipV="1">
            <a:off x="3409662" y="3526629"/>
            <a:ext cx="2172278" cy="1981202"/>
          </a:xfrm>
          <a:prstGeom prst="curvedConnector3">
            <a:avLst>
              <a:gd name="adj1" fmla="val 50000"/>
            </a:avLst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stealth" w="lg" len="lg"/>
            <a:tailEnd type="none"/>
          </a:ln>
          <a:effectLst/>
        </p:spPr>
      </p:cxnSp>
      <p:cxnSp>
        <p:nvCxnSpPr>
          <p:cNvPr id="35" name="Curved Connector 34"/>
          <p:cNvCxnSpPr/>
          <p:nvPr/>
        </p:nvCxnSpPr>
        <p:spPr bwMode="auto">
          <a:xfrm rot="16200000" flipV="1">
            <a:off x="3409660" y="3562061"/>
            <a:ext cx="2172279" cy="1981198"/>
          </a:xfrm>
          <a:prstGeom prst="curvedConnector3">
            <a:avLst>
              <a:gd name="adj1" fmla="val 50000"/>
            </a:avLst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stealth" w="lg" len="lg"/>
            <a:tailEnd type="none"/>
          </a:ln>
          <a:effectLst/>
        </p:spPr>
      </p:cxnSp>
      <p:sp>
        <p:nvSpPr>
          <p:cNvPr id="38" name="TextBox 37"/>
          <p:cNvSpPr txBox="1"/>
          <p:nvPr/>
        </p:nvSpPr>
        <p:spPr>
          <a:xfrm>
            <a:off x="889178" y="5112603"/>
            <a:ext cx="154922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A, K</a:t>
            </a:r>
            <a:endParaRPr lang="en-US" sz="4800" dirty="0" smtClean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15" name="Freeform 14"/>
          <p:cNvSpPr/>
          <p:nvPr/>
        </p:nvSpPr>
        <p:spPr bwMode="auto">
          <a:xfrm>
            <a:off x="516201" y="3431089"/>
            <a:ext cx="831864" cy="980311"/>
          </a:xfrm>
          <a:custGeom>
            <a:avLst/>
            <a:gdLst>
              <a:gd name="connsiteX0" fmla="*/ 508774 w 831864"/>
              <a:gd name="connsiteY0" fmla="*/ 0 h 980311"/>
              <a:gd name="connsiteX1" fmla="*/ 252530 w 831864"/>
              <a:gd name="connsiteY1" fmla="*/ 44559 h 980311"/>
              <a:gd name="connsiteX2" fmla="*/ 152261 w 831864"/>
              <a:gd name="connsiteY2" fmla="*/ 144818 h 980311"/>
              <a:gd name="connsiteX3" fmla="*/ 18568 w 831864"/>
              <a:gd name="connsiteY3" fmla="*/ 512435 h 980311"/>
              <a:gd name="connsiteX4" fmla="*/ 263671 w 831864"/>
              <a:gd name="connsiteY4" fmla="*/ 846632 h 980311"/>
              <a:gd name="connsiteX5" fmla="*/ 831864 w 831864"/>
              <a:gd name="connsiteY5" fmla="*/ 980311 h 9803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831864" h="980311">
                <a:moveTo>
                  <a:pt x="508774" y="0"/>
                </a:moveTo>
                <a:cubicBezTo>
                  <a:pt x="410361" y="10211"/>
                  <a:pt x="311949" y="20423"/>
                  <a:pt x="252530" y="44559"/>
                </a:cubicBezTo>
                <a:cubicBezTo>
                  <a:pt x="193111" y="68695"/>
                  <a:pt x="191255" y="66839"/>
                  <a:pt x="152261" y="144818"/>
                </a:cubicBezTo>
                <a:cubicBezTo>
                  <a:pt x="113267" y="222797"/>
                  <a:pt x="0" y="395466"/>
                  <a:pt x="18568" y="512435"/>
                </a:cubicBezTo>
                <a:cubicBezTo>
                  <a:pt x="37136" y="629404"/>
                  <a:pt x="128122" y="768653"/>
                  <a:pt x="263671" y="846632"/>
                </a:cubicBezTo>
                <a:cubicBezTo>
                  <a:pt x="399220" y="924611"/>
                  <a:pt x="831864" y="980311"/>
                  <a:pt x="831864" y="980311"/>
                </a:cubicBezTo>
              </a:path>
            </a:pathLst>
          </a:custGeom>
          <a:noFill/>
          <a:ln w="41275" cap="flat" cmpd="sng" algn="ctr">
            <a:solidFill>
              <a:srgbClr val="008000"/>
            </a:solidFill>
            <a:prstDash val="sysDash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" name="Freeform 15"/>
          <p:cNvSpPr/>
          <p:nvPr/>
        </p:nvSpPr>
        <p:spPr bwMode="auto">
          <a:xfrm>
            <a:off x="443784" y="4611918"/>
            <a:ext cx="792870" cy="991451"/>
          </a:xfrm>
          <a:custGeom>
            <a:avLst/>
            <a:gdLst>
              <a:gd name="connsiteX0" fmla="*/ 469780 w 792870"/>
              <a:gd name="connsiteY0" fmla="*/ 991451 h 991451"/>
              <a:gd name="connsiteX1" fmla="*/ 180114 w 792870"/>
              <a:gd name="connsiteY1" fmla="*/ 790933 h 991451"/>
              <a:gd name="connsiteX2" fmla="*/ 1857 w 792870"/>
              <a:gd name="connsiteY2" fmla="*/ 423316 h 991451"/>
              <a:gd name="connsiteX3" fmla="*/ 191255 w 792870"/>
              <a:gd name="connsiteY3" fmla="*/ 222798 h 991451"/>
              <a:gd name="connsiteX4" fmla="*/ 792870 w 792870"/>
              <a:gd name="connsiteY4" fmla="*/ 0 h 9914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92870" h="991451">
                <a:moveTo>
                  <a:pt x="469780" y="991451"/>
                </a:moveTo>
                <a:cubicBezTo>
                  <a:pt x="363940" y="938536"/>
                  <a:pt x="258101" y="885622"/>
                  <a:pt x="180114" y="790933"/>
                </a:cubicBezTo>
                <a:cubicBezTo>
                  <a:pt x="102127" y="696244"/>
                  <a:pt x="0" y="518005"/>
                  <a:pt x="1857" y="423316"/>
                </a:cubicBezTo>
                <a:cubicBezTo>
                  <a:pt x="3714" y="328627"/>
                  <a:pt x="59420" y="293351"/>
                  <a:pt x="191255" y="222798"/>
                </a:cubicBezTo>
                <a:cubicBezTo>
                  <a:pt x="323091" y="152245"/>
                  <a:pt x="792870" y="0"/>
                  <a:pt x="792870" y="0"/>
                </a:cubicBezTo>
              </a:path>
            </a:pathLst>
          </a:custGeom>
          <a:noFill/>
          <a:ln w="41275" cap="flat" cmpd="sng" algn="ctr">
            <a:solidFill>
              <a:srgbClr val="008000"/>
            </a:solidFill>
            <a:prstDash val="sysDash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260928" y="5029200"/>
            <a:ext cx="397807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♠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}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  <p:bldP spid="38" grpId="0"/>
      <p:bldP spid="15" grpId="0" animBg="1"/>
      <p:bldP spid="16" grpId="0" animBg="1"/>
      <p:bldP spid="2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4450" cap="flat" cmpd="sng" algn="ctr">
          <a:solidFill>
            <a:srgbClr val="FF00FF"/>
          </a:solidFill>
          <a:prstDash val="sysDash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ysDot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237</TotalTime>
  <Words>533</Words>
  <Application>Microsoft Macintosh PowerPoint</Application>
  <PresentationFormat>On-screen Show (4:3)</PresentationFormat>
  <Paragraphs>91</Paragraphs>
  <Slides>15</Slides>
  <Notes>1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6.042 Lecture Template</vt:lpstr>
      <vt:lpstr>Equation</vt:lpstr>
      <vt:lpstr>PowerPoint Presentation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175</cp:revision>
  <cp:lastPrinted>2012-04-09T05:56:44Z</cp:lastPrinted>
  <dcterms:created xsi:type="dcterms:W3CDTF">2011-04-05T13:58:44Z</dcterms:created>
  <dcterms:modified xsi:type="dcterms:W3CDTF">2015-10-18T21:09:10Z</dcterms:modified>
</cp:coreProperties>
</file>